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D3913C" w14:textId="77777777" w:rsidR="00F4674A" w:rsidRDefault="00F4674A" w:rsidP="00F4674A">
      <w:pPr>
        <w:widowControl w:val="0"/>
        <w:autoSpaceDE w:val="0"/>
        <w:autoSpaceDN w:val="0"/>
        <w:adjustRightInd w:val="0"/>
        <w:spacing w:line="480" w:lineRule="auto"/>
        <w:rPr>
          <w:rFonts w:ascii="Times New Roman" w:hAnsi="Times New Roman"/>
        </w:rPr>
      </w:pPr>
    </w:p>
    <w:tbl>
      <w:tblPr>
        <w:tblStyle w:val="TableGrid"/>
        <w:tblpPr w:leftFromText="180" w:rightFromText="180" w:vertAnchor="text" w:horzAnchor="page" w:tblpX="1063" w:tblpY="-176"/>
        <w:tblW w:w="10119" w:type="dxa"/>
        <w:tblLayout w:type="fixed"/>
        <w:tblLook w:val="0420" w:firstRow="1" w:lastRow="0" w:firstColumn="0" w:lastColumn="0" w:noHBand="0" w:noVBand="1"/>
      </w:tblPr>
      <w:tblGrid>
        <w:gridCol w:w="2606"/>
        <w:gridCol w:w="1046"/>
        <w:gridCol w:w="992"/>
        <w:gridCol w:w="5475"/>
      </w:tblGrid>
      <w:tr w:rsidR="00F4674A" w:rsidRPr="004F365F" w14:paraId="75F3125E" w14:textId="77777777" w:rsidTr="005A0085">
        <w:trPr>
          <w:trHeight w:val="569"/>
        </w:trPr>
        <w:tc>
          <w:tcPr>
            <w:tcW w:w="2606" w:type="dxa"/>
            <w:tcBorders>
              <w:top w:val="thinThickLargeGap" w:sz="2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C775DF9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b/>
                <w:bCs/>
                <w:sz w:val="22"/>
                <w:szCs w:val="22"/>
              </w:rPr>
              <w:t>Parameter</w:t>
            </w:r>
          </w:p>
        </w:tc>
        <w:tc>
          <w:tcPr>
            <w:tcW w:w="1046" w:type="dxa"/>
            <w:tcBorders>
              <w:top w:val="thinThickLargeGap" w:sz="2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A5CF59F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b/>
                <w:bCs/>
                <w:sz w:val="22"/>
                <w:szCs w:val="22"/>
              </w:rPr>
              <w:t>Value</w:t>
            </w:r>
          </w:p>
        </w:tc>
        <w:tc>
          <w:tcPr>
            <w:tcW w:w="992" w:type="dxa"/>
            <w:tcBorders>
              <w:top w:val="thinThickLargeGap" w:sz="2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B479845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b/>
                <w:bCs/>
                <w:sz w:val="22"/>
                <w:szCs w:val="22"/>
              </w:rPr>
              <w:t>Unit</w:t>
            </w:r>
          </w:p>
        </w:tc>
        <w:tc>
          <w:tcPr>
            <w:tcW w:w="5475" w:type="dxa"/>
            <w:tcBorders>
              <w:top w:val="thinThickLargeGap" w:sz="24" w:space="0" w:color="auto"/>
              <w:left w:val="nil"/>
              <w:bottom w:val="single" w:sz="4" w:space="0" w:color="auto"/>
              <w:right w:val="nil"/>
            </w:tcBorders>
          </w:tcPr>
          <w:p w14:paraId="04A98229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C15FA0">
              <w:rPr>
                <w:rFonts w:ascii="Times New Roman" w:hAnsi="Times New Roman"/>
                <w:b/>
                <w:bCs/>
                <w:sz w:val="22"/>
                <w:szCs w:val="22"/>
              </w:rPr>
              <w:t>Parameterisation</w:t>
            </w:r>
          </w:p>
        </w:tc>
      </w:tr>
      <w:tr w:rsidR="00F4674A" w:rsidRPr="004F365F" w14:paraId="33121B1A" w14:textId="77777777" w:rsidTr="005A0085">
        <w:trPr>
          <w:trHeight w:val="488"/>
        </w:trPr>
        <w:tc>
          <w:tcPr>
            <w:tcW w:w="260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9149830" w14:textId="2196FFFA" w:rsidR="00F4674A" w:rsidRPr="00C15FA0" w:rsidRDefault="00F4674A" w:rsidP="00C254A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 xml:space="preserve">Cell Mass </w:t>
            </w:r>
            <w:r w:rsidR="00C254AA" w:rsidRPr="00C254AA">
              <w:rPr>
                <w:rFonts w:ascii="Times New Roman" w:hAnsi="Times New Roman"/>
                <w:position w:val="-10"/>
                <w:sz w:val="22"/>
                <w:szCs w:val="22"/>
              </w:rPr>
              <w:object w:dxaOrig="420" w:dyaOrig="300" w14:anchorId="635A7D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2" type="#_x0000_t75" style="width:21pt;height:15pt" o:ole="">
                  <v:imagedata r:id="rId6" o:title=""/>
                </v:shape>
                <o:OLEObject Type="Embed" ProgID="Equation.DSMT4" ShapeID="_x0000_i1072" DrawAspect="Content" ObjectID="_1342704038" r:id="rId7"/>
              </w:object>
            </w:r>
            <w:r w:rsidR="00C254AA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61F1C9C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1.0 e-1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22998F33" w14:textId="19D4887F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10"/>
                <w:sz w:val="22"/>
                <w:szCs w:val="22"/>
              </w:rPr>
              <w:object w:dxaOrig="300" w:dyaOrig="320" w14:anchorId="37F3AA2E">
                <v:shape id="_x0000_i1031" type="#_x0000_t75" style="width:15pt;height:16pt" o:ole="">
                  <v:imagedata r:id="rId8" o:title=""/>
                </v:shape>
                <o:OLEObject Type="Embed" ProgID="Equation.DSMT4" ShapeID="_x0000_i1031" DrawAspect="Content" ObjectID="_1342704039" r:id="rId9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8175B2F" w14:textId="1E781CBC" w:rsidR="00F4674A" w:rsidRPr="00C15FA0" w:rsidRDefault="00F4674A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 xml:space="preserve">Here we approximate the density of a cell with three times the density of water and assume a radius of </w:t>
            </w:r>
            <w:r w:rsidR="005A0085" w:rsidRPr="005A0085">
              <w:rPr>
                <w:rFonts w:ascii="Times New Roman" w:hAnsi="Times New Roman"/>
                <w:position w:val="-10"/>
                <w:sz w:val="22"/>
                <w:szCs w:val="22"/>
              </w:rPr>
              <w:object w:dxaOrig="660" w:dyaOrig="300" w14:anchorId="226F2F59">
                <v:shape id="_x0000_i1115" type="#_x0000_t75" style="width:33pt;height:15pt" o:ole="">
                  <v:imagedata r:id="rId10" o:title=""/>
                </v:shape>
                <o:OLEObject Type="Embed" ProgID="Equation.DSMT4" ShapeID="_x0000_i1115" DrawAspect="Content" ObjectID="_1342704040" r:id="rId11"/>
              </w:object>
            </w:r>
            <w:r w:rsidR="005A0085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</w:tr>
      <w:tr w:rsidR="00F4674A" w:rsidRPr="004F365F" w14:paraId="7D52FB71" w14:textId="77777777" w:rsidTr="005A0085">
        <w:trPr>
          <w:trHeight w:hRule="exact" w:val="485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8A68631" w14:textId="7E507603" w:rsidR="00F4674A" w:rsidRPr="00C15FA0" w:rsidRDefault="00F4674A" w:rsidP="00C254A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 xml:space="preserve">Intrinsic speed </w:t>
            </w:r>
            <w:r w:rsidR="00C254AA" w:rsidRPr="00C254AA">
              <w:rPr>
                <w:rFonts w:ascii="Times New Roman" w:hAnsi="Times New Roman"/>
                <w:position w:val="-12"/>
                <w:sz w:val="22"/>
                <w:szCs w:val="22"/>
              </w:rPr>
              <w:object w:dxaOrig="260" w:dyaOrig="360" w14:anchorId="55D24290">
                <v:shape id="_x0000_i1075" type="#_x0000_t75" style="width:13pt;height:18pt" o:ole="">
                  <v:imagedata r:id="rId12" o:title=""/>
                </v:shape>
                <o:OLEObject Type="Embed" ProgID="Equation.DSMT4" ShapeID="_x0000_i1075" DrawAspect="Content" ObjectID="_1342704041" r:id="rId13"/>
              </w:object>
            </w:r>
            <w:r w:rsidR="00C254AA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776E62A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5.0 e-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7687CFF" w14:textId="76625048" w:rsidR="00F4674A" w:rsidRPr="00C15FA0" w:rsidRDefault="00C254AA" w:rsidP="00C254AA">
            <w:pPr>
              <w:widowControl w:val="0"/>
              <w:tabs>
                <w:tab w:val="center" w:pos="390"/>
                <w:tab w:val="right" w:pos="78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ab/>
            </w: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180" w:dyaOrig="260" w14:anchorId="7CAC379E">
                <v:shape id="_x0000_i1034" type="#_x0000_t75" style="width:9pt;height:13pt" o:ole="">
                  <v:imagedata r:id="rId14" o:title=""/>
                </v:shape>
                <o:OLEObject Type="Embed" ProgID="Equation.DSMT4" ShapeID="_x0000_i1034" DrawAspect="Content" ObjectID="_1342704042" r:id="rId15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520" w:dyaOrig="260" w14:anchorId="134FC5C2">
                <v:shape id="_x0000_i1037" type="#_x0000_t75" style="width:26pt;height:13pt" o:ole="">
                  <v:imagedata r:id="rId16" o:title=""/>
                </v:shape>
                <o:OLEObject Type="Embed" ProgID="Equation.DSMT4" ShapeID="_x0000_i1037" DrawAspect="Content" ObjectID="_1342704043" r:id="rId17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7E903520" w14:textId="1AD81E7C" w:rsidR="00F4674A" w:rsidRPr="00C15FA0" w:rsidRDefault="00305F89" w:rsidP="00F4674A">
            <w:pPr>
              <w:widowControl w:val="0"/>
              <w:tabs>
                <w:tab w:val="left" w:pos="90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Measured previously </w:t>
            </w:r>
            <w:r w:rsidR="00F42929">
              <w:rPr>
                <w:rFonts w:ascii="Times New Roman" w:hAnsi="Times New Roman"/>
                <w:sz w:val="22"/>
                <w:szCs w:val="22"/>
              </w:rPr>
              <w:t xml:space="preserve">(SI Text reference </w:t>
            </w:r>
            <w:r>
              <w:rPr>
                <w:rFonts w:ascii="Times New Roman" w:hAnsi="Times New Roman"/>
                <w:sz w:val="22"/>
                <w:szCs w:val="22"/>
              </w:rPr>
              <w:t>[8</w:t>
            </w:r>
            <w:r w:rsidR="00F4674A">
              <w:rPr>
                <w:rFonts w:ascii="Times New Roman" w:hAnsi="Times New Roman"/>
                <w:sz w:val="22"/>
                <w:szCs w:val="22"/>
              </w:rPr>
              <w:t>]</w:t>
            </w:r>
            <w:r w:rsidR="00F42929">
              <w:rPr>
                <w:rFonts w:ascii="Times New Roman" w:hAnsi="Times New Roman"/>
                <w:sz w:val="22"/>
                <w:szCs w:val="22"/>
              </w:rPr>
              <w:t>)</w:t>
            </w:r>
            <w:r w:rsidR="00F4674A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4674A" w:rsidRPr="004F365F" w14:paraId="48497470" w14:textId="77777777" w:rsidTr="005A0085">
        <w:trPr>
          <w:trHeight w:val="48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38510C3" w14:textId="4F4418E5" w:rsidR="00F4674A" w:rsidRPr="00C15FA0" w:rsidRDefault="00F4674A" w:rsidP="00C254A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 xml:space="preserve">Domain Width </w:t>
            </w:r>
            <w:r w:rsidR="00C254AA" w:rsidRPr="00C254AA">
              <w:rPr>
                <w:rFonts w:ascii="Times New Roman" w:hAnsi="Times New Roman"/>
                <w:position w:val="-10"/>
                <w:sz w:val="22"/>
                <w:szCs w:val="22"/>
              </w:rPr>
              <w:object w:dxaOrig="460" w:dyaOrig="300" w14:anchorId="12C5F491">
                <v:shape id="_x0000_i1078" type="#_x0000_t75" style="width:23pt;height:15pt" o:ole="">
                  <v:imagedata r:id="rId18" o:title=""/>
                </v:shape>
                <o:OLEObject Type="Embed" ProgID="Equation.DSMT4" ShapeID="_x0000_i1078" DrawAspect="Content" ObjectID="_1342704044" r:id="rId19"/>
              </w:object>
            </w:r>
            <w:r w:rsidR="00C254AA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2E10CA3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217 e-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EAEB68A" w14:textId="13D8B281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260" w:dyaOrig="200" w14:anchorId="307501F4">
                <v:shape id="_x0000_i1040" type="#_x0000_t75" style="width:13pt;height:10pt" o:ole="">
                  <v:imagedata r:id="rId20" o:title=""/>
                </v:shape>
                <o:OLEObject Type="Embed" ProgID="Equation.DSMT4" ShapeID="_x0000_i1040" DrawAspect="Content" ObjectID="_1342704045" r:id="rId21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2F9D8022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Approximated from experimental data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4674A" w:rsidRPr="004F365F" w14:paraId="43807FA3" w14:textId="77777777" w:rsidTr="005A0085">
        <w:trPr>
          <w:trHeight w:val="48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504CF98" w14:textId="719D64FC" w:rsidR="00F4674A" w:rsidRPr="00C15FA0" w:rsidRDefault="00F4674A" w:rsidP="00C254A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 xml:space="preserve">Domain Height </w:t>
            </w:r>
            <w:r w:rsidR="00C254AA" w:rsidRPr="00C254AA">
              <w:rPr>
                <w:rFonts w:ascii="Times New Roman" w:hAnsi="Times New Roman"/>
                <w:position w:val="-10"/>
                <w:sz w:val="22"/>
                <w:szCs w:val="22"/>
              </w:rPr>
              <w:object w:dxaOrig="440" w:dyaOrig="300" w14:anchorId="0F209FC1">
                <v:shape id="_x0000_i1081" type="#_x0000_t75" style="width:22pt;height:15pt" o:ole="">
                  <v:imagedata r:id="rId22" o:title=""/>
                </v:shape>
                <o:OLEObject Type="Embed" ProgID="Equation.DSMT4" ShapeID="_x0000_i1081" DrawAspect="Content" ObjectID="_1342704046" r:id="rId23"/>
              </w:object>
            </w:r>
            <w:r w:rsidR="00C254AA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49CCB11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850 e-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E2724A3" w14:textId="7E9231F6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260" w:dyaOrig="200" w14:anchorId="0188F7AC">
                <v:shape id="_x0000_i1043" type="#_x0000_t75" style="width:13pt;height:10pt" o:ole="">
                  <v:imagedata r:id="rId24" o:title=""/>
                </v:shape>
                <o:OLEObject Type="Embed" ProgID="Equation.DSMT4" ShapeID="_x0000_i1043" DrawAspect="Content" ObjectID="_1342704047" r:id="rId25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6EB57CC5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Approximated from experimental data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4674A" w:rsidRPr="004F365F" w14:paraId="5FF2F203" w14:textId="77777777" w:rsidTr="005A0085">
        <w:trPr>
          <w:trHeight w:val="419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0403FB8" w14:textId="77777777" w:rsidR="005C1DE2" w:rsidRPr="005C1DE2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C15FA0">
              <w:rPr>
                <w:rFonts w:ascii="Times New Roman" w:hAnsi="Times New Roman"/>
                <w:sz w:val="22"/>
                <w:szCs w:val="22"/>
              </w:rPr>
              <w:t>Chemotaxis</w:t>
            </w:r>
            <w:proofErr w:type="spellEnd"/>
            <w:r w:rsidRPr="00C15FA0">
              <w:rPr>
                <w:rFonts w:ascii="Times New Roman" w:hAnsi="Times New Roman"/>
                <w:sz w:val="22"/>
                <w:szCs w:val="22"/>
              </w:rPr>
              <w:t xml:space="preserve"> Clock </w:t>
            </w:r>
          </w:p>
          <w:p w14:paraId="33AD639C" w14:textId="298DDDB6" w:rsidR="00F4674A" w:rsidRPr="00C15FA0" w:rsidRDefault="00165ABB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CoA </w:t>
            </w:r>
            <w:r w:rsidR="005C1DE2">
              <w:rPr>
                <w:rFonts w:ascii="Times New Roman" w:hAnsi="Times New Roman"/>
                <w:sz w:val="22"/>
                <w:szCs w:val="22"/>
              </w:rPr>
              <w:t>rate</w:t>
            </w:r>
          </w:p>
          <w:p w14:paraId="1DD337E2" w14:textId="77777777" w:rsidR="00F4674A" w:rsidRPr="00C15FA0" w:rsidRDefault="00F4674A" w:rsidP="0043616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139545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0.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9524C6F" w14:textId="1D1C53F0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420" w:dyaOrig="260" w14:anchorId="34F89861">
                <v:shape id="_x0000_i1046" type="#_x0000_t75" style="width:21pt;height:13pt" o:ole="">
                  <v:imagedata r:id="rId26" o:title=""/>
                </v:shape>
                <o:OLEObject Type="Embed" ProgID="Equation.DSMT4" ShapeID="_x0000_i1046" DrawAspect="Content" ObjectID="_1342704048" r:id="rId27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754B2C64" w14:textId="14E60D86" w:rsidR="00F4674A" w:rsidRPr="00C15FA0" w:rsidRDefault="00F4674A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Chosen from sensitivity analysis:</w:t>
            </w:r>
            <w:r w:rsidR="005A008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5A0085" w:rsidRPr="005A0085">
              <w:rPr>
                <w:rFonts w:ascii="Times New Roman" w:hAnsi="Times New Roman"/>
                <w:position w:val="-4"/>
                <w:sz w:val="22"/>
                <w:szCs w:val="22"/>
              </w:rPr>
              <w:object w:dxaOrig="780" w:dyaOrig="240" w14:anchorId="5CF6FB5D">
                <v:shape id="_x0000_i1118" type="#_x0000_t75" style="width:39pt;height:12pt" o:ole="">
                  <v:imagedata r:id="rId28" o:title=""/>
                </v:shape>
                <o:OLEObject Type="Embed" ProgID="Equation.DSMT4" ShapeID="_x0000_i1118" DrawAspect="Content" ObjectID="_1342704049" r:id="rId29"/>
              </w:object>
            </w:r>
            <w:r w:rsidR="005A0085">
              <w:rPr>
                <w:rFonts w:ascii="Times New Roman" w:hAnsi="Times New Roman"/>
                <w:sz w:val="22"/>
                <w:szCs w:val="22"/>
              </w:rPr>
              <w:t>1/(CoA rate) &lt; 20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</w:tr>
      <w:tr w:rsidR="00F4674A" w:rsidRPr="004F365F" w14:paraId="797F2E0C" w14:textId="77777777" w:rsidTr="005A0085">
        <w:trPr>
          <w:trHeight w:val="54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</w:tcPr>
          <w:p w14:paraId="7EC5D1EC" w14:textId="77777777" w:rsidR="00165ABB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Boundary Clock</w:t>
            </w:r>
          </w:p>
          <w:p w14:paraId="063B3655" w14:textId="7E463FFD" w:rsidR="00F4674A" w:rsidRPr="005C1DE2" w:rsidRDefault="00165ABB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165ABB">
              <w:rPr>
                <w:rFonts w:ascii="Times New Roman" w:hAnsi="Times New Roman"/>
                <w:position w:val="-10"/>
                <w:sz w:val="22"/>
                <w:szCs w:val="22"/>
              </w:rPr>
              <w:object w:dxaOrig="560" w:dyaOrig="320" w14:anchorId="427F60DD">
                <v:shape id="_x0000_i1084" type="#_x0000_t75" style="width:28pt;height:16pt" o:ole="">
                  <v:imagedata r:id="rId30" o:title=""/>
                </v:shape>
                <o:OLEObject Type="Embed" ProgID="Equation.DSMT4" ShapeID="_x0000_i1084" DrawAspect="Content" ObjectID="_1342704050" r:id="rId31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gramStart"/>
            <w:r w:rsidR="005C1DE2">
              <w:rPr>
                <w:rFonts w:ascii="Times New Roman" w:hAnsi="Times New Roman"/>
                <w:sz w:val="22"/>
                <w:szCs w:val="22"/>
              </w:rPr>
              <w:t>rate</w:t>
            </w:r>
            <w:proofErr w:type="gramEnd"/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</w:tcPr>
          <w:p w14:paraId="28A01B2B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0.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213F149E" w14:textId="2D08774B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420" w:dyaOrig="260" w14:anchorId="0DAC7B72">
                <v:shape id="_x0000_i1049" type="#_x0000_t75" style="width:21pt;height:13pt" o:ole="">
                  <v:imagedata r:id="rId32" o:title=""/>
                </v:shape>
                <o:OLEObject Type="Embed" ProgID="Equation.DSMT4" ShapeID="_x0000_i1049" DrawAspect="Content" ObjectID="_1342704051" r:id="rId33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0C06BCA1" w14:textId="5810D884" w:rsidR="00F4674A" w:rsidRPr="00C15FA0" w:rsidRDefault="00F4674A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Chosen from sensitivity analysis: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5A0085">
              <w:rPr>
                <w:rFonts w:ascii="Times New Roman" w:hAnsi="Times New Roman"/>
                <w:sz w:val="22"/>
                <w:szCs w:val="22"/>
              </w:rPr>
              <w:t>1/(</w:t>
            </w:r>
            <w:r w:rsidR="005A0085" w:rsidRPr="00165ABB">
              <w:rPr>
                <w:rFonts w:ascii="Times New Roman" w:hAnsi="Times New Roman"/>
                <w:position w:val="-10"/>
                <w:sz w:val="22"/>
                <w:szCs w:val="22"/>
              </w:rPr>
              <w:object w:dxaOrig="560" w:dyaOrig="320" w14:anchorId="6341F829">
                <v:shape id="_x0000_i1149" type="#_x0000_t75" style="width:28pt;height:16pt" o:ole="">
                  <v:imagedata r:id="rId34" o:title=""/>
                </v:shape>
                <o:OLEObject Type="Embed" ProgID="Equation.DSMT4" ShapeID="_x0000_i1149" DrawAspect="Content" ObjectID="_1342704052" r:id="rId35"/>
              </w:object>
            </w:r>
            <w:r w:rsidR="005A0085">
              <w:rPr>
                <w:rFonts w:ascii="Times New Roman" w:hAnsi="Times New Roman"/>
                <w:sz w:val="22"/>
                <w:szCs w:val="22"/>
              </w:rPr>
              <w:t xml:space="preserve"> rate)&lt;100</w:t>
            </w:r>
          </w:p>
        </w:tc>
      </w:tr>
      <w:tr w:rsidR="00F4674A" w:rsidRPr="004F365F" w14:paraId="5619B37D" w14:textId="77777777" w:rsidTr="005A0085">
        <w:trPr>
          <w:trHeight w:val="48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F168017" w14:textId="51338402" w:rsidR="00F4674A" w:rsidRPr="00C15FA0" w:rsidRDefault="00F4674A" w:rsidP="00165AB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 xml:space="preserve">Diffusion Length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D3CC467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0.0001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F477949" w14:textId="64044BD4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500" w:dyaOrig="260" w14:anchorId="65F430E2">
                <v:shape id="_x0000_i1052" type="#_x0000_t75" style="width:25pt;height:13pt" o:ole="">
                  <v:imagedata r:id="rId36" o:title=""/>
                </v:shape>
                <o:OLEObject Type="Embed" ProgID="Equation.DSMT4" ShapeID="_x0000_i1052" DrawAspect="Content" ObjectID="_1342704053" r:id="rId37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5404C580" w14:textId="3662847F" w:rsidR="00F4674A" w:rsidRPr="00C15FA0" w:rsidRDefault="00305F89" w:rsidP="00F4674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Curve fit of stable gradient </w:t>
            </w:r>
            <w:r w:rsidR="00F42929">
              <w:rPr>
                <w:rFonts w:ascii="Times New Roman" w:hAnsi="Times New Roman"/>
                <w:sz w:val="22"/>
                <w:szCs w:val="22"/>
              </w:rPr>
              <w:t xml:space="preserve">(SI Text reference </w:t>
            </w:r>
            <w:r>
              <w:rPr>
                <w:rFonts w:ascii="Times New Roman" w:hAnsi="Times New Roman"/>
                <w:sz w:val="22"/>
                <w:szCs w:val="22"/>
              </w:rPr>
              <w:t>[6</w:t>
            </w:r>
            <w:r w:rsidR="00F4674A">
              <w:rPr>
                <w:rFonts w:ascii="Times New Roman" w:hAnsi="Times New Roman"/>
                <w:sz w:val="22"/>
                <w:szCs w:val="22"/>
              </w:rPr>
              <w:t>]</w:t>
            </w:r>
            <w:r w:rsidR="00F42929">
              <w:rPr>
                <w:rFonts w:ascii="Times New Roman" w:hAnsi="Times New Roman"/>
                <w:sz w:val="22"/>
                <w:szCs w:val="22"/>
              </w:rPr>
              <w:t>)</w:t>
            </w:r>
            <w:r w:rsidR="00F4674A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735A29" w:rsidRPr="004F365F" w14:paraId="4115FE81" w14:textId="77777777" w:rsidTr="005A0085">
        <w:trPr>
          <w:trHeight w:val="48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</w:tcPr>
          <w:p w14:paraId="3DC0EDCF" w14:textId="1D0FD1F3" w:rsidR="00735A29" w:rsidRPr="00C15FA0" w:rsidRDefault="00735A29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Constant of proportionality </w:t>
            </w:r>
            <w:r w:rsidR="005A0085" w:rsidRPr="005A0085">
              <w:rPr>
                <w:rFonts w:ascii="Times New Roman" w:hAnsi="Times New Roman"/>
                <w:position w:val="-10"/>
                <w:sz w:val="22"/>
                <w:szCs w:val="22"/>
              </w:rPr>
              <w:object w:dxaOrig="380" w:dyaOrig="320" w14:anchorId="79BB2F3B">
                <v:shape id="_x0000_i1087" type="#_x0000_t75" style="width:19pt;height:16pt" o:ole="">
                  <v:imagedata r:id="rId38" o:title=""/>
                </v:shape>
                <o:OLEObject Type="Embed" ProgID="Equation.DSMT4" ShapeID="_x0000_i1087" DrawAspect="Content" ObjectID="_1342704054" r:id="rId39"/>
              </w:object>
            </w:r>
            <w:r w:rsidR="005A0085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</w:tcPr>
          <w:p w14:paraId="2D6FF02C" w14:textId="70A6DBEA" w:rsidR="00735A29" w:rsidRPr="00C15FA0" w:rsidRDefault="00735A29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3A5D96E2" w14:textId="50AF1B74" w:rsidR="00735A29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10"/>
                <w:sz w:val="22"/>
                <w:szCs w:val="22"/>
              </w:rPr>
              <w:object w:dxaOrig="760" w:dyaOrig="360" w14:anchorId="695DDB33">
                <v:shape id="_x0000_i1055" type="#_x0000_t75" style="width:38pt;height:18pt" o:ole="">
                  <v:imagedata r:id="rId40" o:title=""/>
                </v:shape>
                <o:OLEObject Type="Embed" ProgID="Equation.DSMT4" ShapeID="_x0000_i1055" DrawAspect="Content" ObjectID="_1342704055" r:id="rId41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33724035" w14:textId="18F382EF" w:rsidR="00735A29" w:rsidRDefault="00735A29" w:rsidP="00F4674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Models sensitivity to changes in co-attractant concentration.</w:t>
            </w:r>
          </w:p>
        </w:tc>
      </w:tr>
      <w:tr w:rsidR="00F4674A" w:rsidRPr="004F365F" w14:paraId="633604E5" w14:textId="77777777" w:rsidTr="005A0085">
        <w:trPr>
          <w:trHeight w:val="48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307A325" w14:textId="6F8A334B" w:rsidR="00F4674A" w:rsidRPr="00C15FA0" w:rsidRDefault="005A0085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Stiffness </w:t>
            </w:r>
            <w:r w:rsidRPr="005A0085">
              <w:rPr>
                <w:rFonts w:ascii="Times New Roman" w:hAnsi="Times New Roman"/>
                <w:position w:val="-10"/>
                <w:sz w:val="22"/>
                <w:szCs w:val="22"/>
              </w:rPr>
              <w:object w:dxaOrig="420" w:dyaOrig="300" w14:anchorId="678835F0">
                <v:shape id="_x0000_i1090" type="#_x0000_t75" style="width:21pt;height:15pt" o:ole="">
                  <v:imagedata r:id="rId42" o:title=""/>
                </v:shape>
                <o:OLEObject Type="Embed" ProgID="Equation.DSMT4" ShapeID="_x0000_i1090" DrawAspect="Content" ObjectID="_1342704056" r:id="rId43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70A8906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0.11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A378910" w14:textId="3C397F71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800" w:dyaOrig="300" w14:anchorId="767D33CF">
                <v:shape id="_x0000_i1058" type="#_x0000_t75" style="width:40pt;height:15pt" o:ole="">
                  <v:imagedata r:id="rId44" o:title=""/>
                </v:shape>
                <o:OLEObject Type="Embed" ProgID="Equation.DSMT4" ShapeID="_x0000_i1058" DrawAspect="Content" ObjectID="_1342704057" r:id="rId45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3F921B81" w14:textId="1A59DC3F" w:rsidR="00F4674A" w:rsidRPr="00C15FA0" w:rsidRDefault="00F4674A" w:rsidP="00F4674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Calculated from material parameters</w:t>
            </w:r>
            <w:proofErr w:type="gramStart"/>
            <w:r w:rsidRPr="00C15FA0">
              <w:rPr>
                <w:rFonts w:ascii="Times New Roman" w:hAnsi="Times New Roman"/>
                <w:sz w:val="22"/>
                <w:szCs w:val="22"/>
              </w:rPr>
              <w:t>;</w:t>
            </w:r>
            <w:proofErr w:type="gramEnd"/>
            <w:r w:rsidRPr="00C15FA0">
              <w:rPr>
                <w:rFonts w:ascii="Times New Roman" w:hAnsi="Times New Roman"/>
                <w:sz w:val="22"/>
                <w:szCs w:val="22"/>
              </w:rPr>
              <w:t xml:space="preserve"> Assuming incompressibility and Poisson’s ratio of 0.5 </w:t>
            </w:r>
            <w:r>
              <w:rPr>
                <w:rFonts w:ascii="Times New Roman" w:hAnsi="Times New Roman"/>
                <w:sz w:val="22"/>
                <w:szCs w:val="22"/>
              </w:rPr>
              <w:t>a</w:t>
            </w:r>
            <w:r w:rsidR="00305F89">
              <w:rPr>
                <w:rFonts w:ascii="Times New Roman" w:hAnsi="Times New Roman"/>
                <w:sz w:val="22"/>
                <w:szCs w:val="22"/>
              </w:rPr>
              <w:t xml:space="preserve">nd a Young’s modulus of 40 Pa </w:t>
            </w:r>
            <w:r w:rsidR="00F42929">
              <w:rPr>
                <w:rFonts w:ascii="Times New Roman" w:hAnsi="Times New Roman"/>
                <w:sz w:val="22"/>
                <w:szCs w:val="22"/>
              </w:rPr>
              <w:t xml:space="preserve">(SI Text reference </w:t>
            </w:r>
            <w:r w:rsidR="00305F89">
              <w:rPr>
                <w:rFonts w:ascii="Times New Roman" w:hAnsi="Times New Roman"/>
                <w:sz w:val="22"/>
                <w:szCs w:val="22"/>
              </w:rPr>
              <w:t>[2</w:t>
            </w:r>
            <w:r>
              <w:rPr>
                <w:rFonts w:ascii="Times New Roman" w:hAnsi="Times New Roman"/>
                <w:sz w:val="22"/>
                <w:szCs w:val="22"/>
              </w:rPr>
              <w:t>]</w:t>
            </w:r>
            <w:r w:rsidR="00F42929">
              <w:rPr>
                <w:rFonts w:ascii="Times New Roman" w:hAnsi="Times New Roman"/>
                <w:sz w:val="22"/>
                <w:szCs w:val="22"/>
              </w:rPr>
              <w:t>)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4674A" w:rsidRPr="004F365F" w14:paraId="27591BAA" w14:textId="77777777" w:rsidTr="005A0085">
        <w:trPr>
          <w:trHeight w:val="48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66A7A6" w14:textId="30B46EC0" w:rsidR="00F4674A" w:rsidRPr="00C15FA0" w:rsidRDefault="00F4674A" w:rsidP="00BB686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Restitution</w:t>
            </w:r>
            <w:r w:rsidR="00BB686E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F3A58B5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2.199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C69E395" w14:textId="31AA8B20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  <w:vertAlign w:val="superscript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ND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454C9E13" w14:textId="6AB92BF3" w:rsidR="00F4674A" w:rsidRPr="00C15FA0" w:rsidRDefault="00305F89" w:rsidP="00F4674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Approximated from </w:t>
            </w:r>
            <w:r w:rsidR="00F42929">
              <w:rPr>
                <w:rFonts w:ascii="Times New Roman" w:hAnsi="Times New Roman"/>
                <w:sz w:val="22"/>
                <w:szCs w:val="22"/>
              </w:rPr>
              <w:t xml:space="preserve">(SI Text reference </w:t>
            </w:r>
            <w:r>
              <w:rPr>
                <w:rFonts w:ascii="Times New Roman" w:hAnsi="Times New Roman"/>
                <w:sz w:val="22"/>
                <w:szCs w:val="22"/>
              </w:rPr>
              <w:t>[3</w:t>
            </w:r>
            <w:r w:rsidR="00F4674A">
              <w:rPr>
                <w:rFonts w:ascii="Times New Roman" w:hAnsi="Times New Roman"/>
                <w:sz w:val="22"/>
                <w:szCs w:val="22"/>
              </w:rPr>
              <w:t>]</w:t>
            </w:r>
            <w:r w:rsidR="00F42929">
              <w:rPr>
                <w:rFonts w:ascii="Times New Roman" w:hAnsi="Times New Roman"/>
                <w:sz w:val="22"/>
                <w:szCs w:val="22"/>
              </w:rPr>
              <w:t>)</w:t>
            </w:r>
            <w:bookmarkStart w:id="0" w:name="_GoBack"/>
            <w:bookmarkEnd w:id="0"/>
            <w:r w:rsidR="00F4674A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4674A" w:rsidRPr="004F365F" w14:paraId="4FBE7620" w14:textId="77777777" w:rsidTr="005A0085">
        <w:trPr>
          <w:trHeight w:val="373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0871DA7" w14:textId="67CD115F" w:rsidR="00F4674A" w:rsidRPr="00C15FA0" w:rsidRDefault="005A0085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Time step </w:t>
            </w:r>
            <w:r w:rsidRPr="005A0085">
              <w:rPr>
                <w:rFonts w:ascii="Times New Roman" w:hAnsi="Times New Roman"/>
                <w:position w:val="-10"/>
                <w:sz w:val="22"/>
                <w:szCs w:val="22"/>
              </w:rPr>
              <w:object w:dxaOrig="460" w:dyaOrig="320" w14:anchorId="7E5040A6">
                <v:shape id="_x0000_i1093" type="#_x0000_t75" style="width:23pt;height:16pt" o:ole="">
                  <v:imagedata r:id="rId46" o:title=""/>
                </v:shape>
                <o:OLEObject Type="Embed" ProgID="Equation.DSMT4" ShapeID="_x0000_i1093" DrawAspect="Content" ObjectID="_1342704058" r:id="rId47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A8961C9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1.0 e-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3795F39" w14:textId="7B72A851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180" w:dyaOrig="200" w14:anchorId="44DA0806">
                <v:shape id="_x0000_i1061" type="#_x0000_t75" style="width:9pt;height:10pt" o:ole="">
                  <v:imagedata r:id="rId48" o:title=""/>
                </v:shape>
                <o:OLEObject Type="Embed" ProgID="Equation.DSMT4" ShapeID="_x0000_i1061" DrawAspect="Content" ObjectID="_1342704059" r:id="rId49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6246C347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Calculated from the mass and normal stiffness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4674A" w:rsidRPr="004F365F" w14:paraId="09621A2A" w14:textId="77777777" w:rsidTr="005A0085">
        <w:trPr>
          <w:trHeight w:val="422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</w:tcPr>
          <w:p w14:paraId="58C682B7" w14:textId="7E8243C1" w:rsidR="00F4674A" w:rsidRPr="00C15FA0" w:rsidRDefault="00F4674A" w:rsidP="005A0085">
            <w:pPr>
              <w:widowControl w:val="0"/>
              <w:tabs>
                <w:tab w:val="right" w:pos="2019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 xml:space="preserve">Number Of Cells </w:t>
            </w:r>
            <w:r w:rsidR="005A0085" w:rsidRPr="005A0085">
              <w:rPr>
                <w:rFonts w:ascii="Times New Roman" w:hAnsi="Times New Roman"/>
                <w:position w:val="-10"/>
                <w:sz w:val="22"/>
                <w:szCs w:val="22"/>
              </w:rPr>
              <w:object w:dxaOrig="420" w:dyaOrig="300" w14:anchorId="1ED578A6">
                <v:shape id="_x0000_i1096" type="#_x0000_t75" style="width:21pt;height:15pt" o:ole="">
                  <v:imagedata r:id="rId50" o:title=""/>
                </v:shape>
                <o:OLEObject Type="Embed" ProgID="Equation.DSMT4" ShapeID="_x0000_i1096" DrawAspect="Content" ObjectID="_1342704060" r:id="rId51"/>
              </w:object>
            </w:r>
            <w:r w:rsidR="005A008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C15FA0">
              <w:rPr>
                <w:rFonts w:ascii="Times New Roman" w:hAnsi="Times New Roman"/>
                <w:sz w:val="22"/>
                <w:szCs w:val="22"/>
              </w:rPr>
              <w:tab/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</w:tcPr>
          <w:p w14:paraId="52917F32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5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32C97D67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ND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76DCA2E5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Approximate number of cells in an experiment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4674A" w:rsidRPr="004F365F" w14:paraId="4385E844" w14:textId="77777777" w:rsidTr="005A0085">
        <w:trPr>
          <w:trHeight w:val="48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</w:tcPr>
          <w:p w14:paraId="13927130" w14:textId="56EA86A0" w:rsidR="00F4674A" w:rsidRPr="00C15FA0" w:rsidRDefault="00F4674A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eastAsiaTheme="minorEastAsia" w:hAnsi="Times New Roman"/>
                <w:sz w:val="22"/>
                <w:szCs w:val="22"/>
              </w:rPr>
              <w:t xml:space="preserve">Contact adaption coefficient </w:t>
            </w:r>
            <w:r w:rsidR="005A0085" w:rsidRPr="005A0085">
              <w:rPr>
                <w:rFonts w:ascii="Times New Roman" w:eastAsiaTheme="minorEastAsia" w:hAnsi="Times New Roman"/>
                <w:position w:val="-10"/>
                <w:sz w:val="22"/>
                <w:szCs w:val="22"/>
              </w:rPr>
              <w:object w:dxaOrig="480" w:dyaOrig="320" w14:anchorId="416B92C6">
                <v:shape id="_x0000_i1103" type="#_x0000_t75" style="width:24pt;height:16pt" o:ole="">
                  <v:imagedata r:id="rId52" o:title=""/>
                </v:shape>
                <o:OLEObject Type="Embed" ProgID="Equation.DSMT4" ShapeID="_x0000_i1103" DrawAspect="Content" ObjectID="_1342704061" r:id="rId53"/>
              </w:object>
            </w:r>
            <w:r w:rsidR="005A0085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</w:tcPr>
          <w:p w14:paraId="740CED31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0.00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2EF457D4" w14:textId="05C3F34D" w:rsidR="00F4674A" w:rsidRPr="00C15FA0" w:rsidRDefault="00C254AA" w:rsidP="00551554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680" w:dyaOrig="260" w14:anchorId="61F16BDD">
                <v:shape id="_x0000_i1064" type="#_x0000_t75" style="width:34pt;height:13pt" o:ole="">
                  <v:imagedata r:id="rId54" o:title=""/>
                </v:shape>
                <o:OLEObject Type="Embed" ProgID="Equation.DSMT4" ShapeID="_x0000_i1064" DrawAspect="Content" ObjectID="_1342704062" r:id="rId55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6EDA3090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Experiment</w:t>
            </w:r>
            <w:r>
              <w:rPr>
                <w:rFonts w:ascii="Times New Roman" w:hAnsi="Times New Roman"/>
                <w:sz w:val="22"/>
                <w:szCs w:val="22"/>
              </w:rPr>
              <w:t>al fit to data see figure S2g-i.</w:t>
            </w:r>
          </w:p>
        </w:tc>
      </w:tr>
      <w:tr w:rsidR="00F4674A" w:rsidRPr="004F365F" w14:paraId="5392B284" w14:textId="77777777" w:rsidTr="005A0085">
        <w:trPr>
          <w:trHeight w:val="48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</w:tcPr>
          <w:p w14:paraId="032C5E89" w14:textId="408841D7" w:rsidR="00F4674A" w:rsidRPr="00C15FA0" w:rsidRDefault="00F4674A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eastAsiaTheme="minorEastAsia" w:hAnsi="Times New Roman"/>
                <w:sz w:val="22"/>
                <w:szCs w:val="22"/>
              </w:rPr>
              <w:t xml:space="preserve">Migratory adaption coefficient </w:t>
            </w:r>
            <w:r w:rsidR="005A0085" w:rsidRPr="005A0085">
              <w:rPr>
                <w:rFonts w:ascii="Times New Roman" w:eastAsiaTheme="minorEastAsia" w:hAnsi="Times New Roman"/>
                <w:position w:val="-14"/>
                <w:sz w:val="22"/>
                <w:szCs w:val="22"/>
              </w:rPr>
              <w:object w:dxaOrig="500" w:dyaOrig="360" w14:anchorId="20282E63">
                <v:shape id="_x0000_i1106" type="#_x0000_t75" style="width:25pt;height:18pt" o:ole="">
                  <v:imagedata r:id="rId56" o:title=""/>
                </v:shape>
                <o:OLEObject Type="Embed" ProgID="Equation.DSMT4" ShapeID="_x0000_i1106" DrawAspect="Content" ObjectID="_1342704063" r:id="rId57"/>
              </w:object>
            </w:r>
            <w:r w:rsidR="005A0085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</w:tcPr>
          <w:p w14:paraId="58335B7A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45492985" w14:textId="3E499389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420" w:dyaOrig="260" w14:anchorId="3169AE1E">
                <v:shape id="_x0000_i1065" type="#_x0000_t75" style="width:21pt;height:13pt" o:ole="">
                  <v:imagedata r:id="rId58" o:title=""/>
                </v:shape>
                <o:OLEObject Type="Embed" ProgID="Equation.DSMT4" ShapeID="_x0000_i1065" DrawAspect="Content" ObjectID="_1342704064" r:id="rId59"/>
              </w:objec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22CAA7C3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Flexible parameter that can be adjusted to fit experimental data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4674A" w:rsidRPr="004F365F" w14:paraId="76406607" w14:textId="77777777" w:rsidTr="005A0085">
        <w:trPr>
          <w:trHeight w:val="488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DD74127" w14:textId="05B1F2D4" w:rsidR="00F4674A" w:rsidRPr="00C15FA0" w:rsidRDefault="00F4674A" w:rsidP="00150EC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 xml:space="preserve">Rotational Turning Clock </w:t>
            </w:r>
            <m:oMath>
              <m:r>
                <m:rPr>
                  <m:nor/>
                </m:rPr>
                <w:rPr>
                  <w:rFonts w:ascii="Cambria Math" w:eastAsia="ヒラギノ明朝 ProN W3" w:hAnsi="Cambria Math"/>
                  <w:sz w:val="22"/>
                  <w:szCs w:val="22"/>
                </w:rPr>
                <m:t>RT rate</m:t>
              </m:r>
            </m:oMath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5EB4EC9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0.00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F3A31CA" w14:textId="59FBBA44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420" w:dyaOrig="260" w14:anchorId="4D94A145">
                <v:shape id="_x0000_i1066" type="#_x0000_t75" style="width:21pt;height:13pt" o:ole="">
                  <v:imagedata r:id="rId60" o:title=""/>
                </v:shape>
                <o:OLEObject Type="Embed" ProgID="Equation.DSMT4" ShapeID="_x0000_i1066" DrawAspect="Content" ObjectID="_1342704065" r:id="rId61"/>
              </w:objec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6694D1C5" w14:textId="36086A06" w:rsidR="00F4674A" w:rsidRPr="00C15FA0" w:rsidRDefault="00F4674A" w:rsidP="0085686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Chosen from sensitivity analysis:</w:t>
            </w:r>
            <w:r w:rsidR="00856867">
              <w:rPr>
                <w:rFonts w:ascii="Times New Roman" w:hAnsi="Times New Roman"/>
                <w:sz w:val="22"/>
                <w:szCs w:val="22"/>
              </w:rPr>
              <w:t xml:space="preserve"> 3&lt;1/(RT rate)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</w:tr>
      <w:tr w:rsidR="00F4674A" w:rsidRPr="004F365F" w14:paraId="1E4C8A4B" w14:textId="77777777" w:rsidTr="005A0085">
        <w:trPr>
          <w:trHeight w:val="284"/>
        </w:trPr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F97173A" w14:textId="4227BC05" w:rsidR="00F4674A" w:rsidRPr="00C15FA0" w:rsidRDefault="005A0085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Cell Radius </w:t>
            </w:r>
            <w:r w:rsidRPr="005A0085">
              <w:rPr>
                <w:rFonts w:ascii="Times New Roman" w:hAnsi="Times New Roman"/>
                <w:position w:val="-10"/>
                <w:sz w:val="22"/>
                <w:szCs w:val="22"/>
              </w:rPr>
              <w:object w:dxaOrig="340" w:dyaOrig="300" w14:anchorId="6426DE36">
                <v:shape id="_x0000_i1109" type="#_x0000_t75" style="width:17pt;height:15pt" o:ole="">
                  <v:imagedata r:id="rId62" o:title=""/>
                </v:shape>
                <o:OLEObject Type="Embed" ProgID="Equation.DSMT4" ShapeID="_x0000_i1109" DrawAspect="Content" ObjectID="_1342704066" r:id="rId63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262C924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20 e-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2CB1EFB" w14:textId="0E5C9297" w:rsidR="00F4674A" w:rsidRPr="00C15FA0" w:rsidRDefault="00C254A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254AA">
              <w:rPr>
                <w:rFonts w:ascii="Times New Roman" w:hAnsi="Times New Roman"/>
                <w:position w:val="-4"/>
                <w:sz w:val="22"/>
                <w:szCs w:val="22"/>
              </w:rPr>
              <w:object w:dxaOrig="260" w:dyaOrig="200" w14:anchorId="274E9FFE">
                <v:shape id="_x0000_i1069" type="#_x0000_t75" style="width:13pt;height:10pt" o:ole="">
                  <v:imagedata r:id="rId64" o:title=""/>
                </v:shape>
                <o:OLEObject Type="Embed" ProgID="Equation.DSMT4" ShapeID="_x0000_i1069" DrawAspect="Content" ObjectID="_1342704067" r:id="rId65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5475" w:type="dxa"/>
            <w:tcBorders>
              <w:top w:val="nil"/>
              <w:left w:val="nil"/>
              <w:bottom w:val="nil"/>
              <w:right w:val="nil"/>
            </w:tcBorders>
          </w:tcPr>
          <w:p w14:paraId="65703FCD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Inspection of experimental data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4674A" w:rsidRPr="004F365F" w14:paraId="1529F883" w14:textId="77777777" w:rsidTr="005A0085">
        <w:trPr>
          <w:trHeight w:val="783"/>
        </w:trPr>
        <w:tc>
          <w:tcPr>
            <w:tcW w:w="260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9622B85" w14:textId="77777777" w:rsidR="00F4674A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 xml:space="preserve">Coherence </w:t>
            </w:r>
          </w:p>
          <w:p w14:paraId="462C8A12" w14:textId="2B8565C3" w:rsidR="00F4674A" w:rsidRPr="00C15FA0" w:rsidRDefault="005A0085" w:rsidP="005A00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5A0085">
              <w:rPr>
                <w:rFonts w:ascii="Times New Roman" w:hAnsi="Times New Roman"/>
                <w:position w:val="-12"/>
                <w:sz w:val="22"/>
                <w:szCs w:val="22"/>
              </w:rPr>
              <w:object w:dxaOrig="560" w:dyaOrig="360" w14:anchorId="59D06A28">
                <v:shape id="_x0000_i1112" type="#_x0000_t75" style="width:28pt;height:18pt" o:ole="">
                  <v:imagedata r:id="rId66" o:title=""/>
                </v:shape>
                <o:OLEObject Type="Embed" ProgID="Equation.DSMT4" ShapeID="_x0000_i1112" DrawAspect="Content" ObjectID="_1342704068" r:id="rId67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5B9BF03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0.556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1E1B433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sz w:val="22"/>
                <w:szCs w:val="22"/>
              </w:rPr>
              <w:t>ND</w:t>
            </w:r>
          </w:p>
        </w:tc>
        <w:tc>
          <w:tcPr>
            <w:tcW w:w="54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CAE7C3" w14:textId="77777777" w:rsidR="00F4674A" w:rsidRPr="00C15FA0" w:rsidRDefault="00F4674A" w:rsidP="0043616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C15FA0">
              <w:rPr>
                <w:rFonts w:ascii="Times New Roman" w:hAnsi="Times New Roman"/>
                <w:color w:val="000000"/>
                <w:sz w:val="22"/>
                <w:szCs w:val="22"/>
                <w:lang w:val="en-US"/>
              </w:rPr>
              <w:t>Control experimental value compared with the discrete element model under conditions with and without co-attraction in the model</w:t>
            </w:r>
            <w:r>
              <w:rPr>
                <w:rFonts w:ascii="Times New Roman" w:hAnsi="Times New Roman"/>
                <w:color w:val="000000"/>
                <w:sz w:val="22"/>
                <w:szCs w:val="22"/>
                <w:lang w:val="en-US"/>
              </w:rPr>
              <w:t>.</w:t>
            </w:r>
          </w:p>
        </w:tc>
      </w:tr>
    </w:tbl>
    <w:p w14:paraId="69078201" w14:textId="77777777" w:rsidR="00F4674A" w:rsidRDefault="00F4674A"/>
    <w:sectPr w:rsidR="00F4674A" w:rsidSect="00CF6A05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ヒラギノ明朝 ProN W3">
    <w:charset w:val="4E"/>
    <w:family w:val="auto"/>
    <w:pitch w:val="variable"/>
    <w:sig w:usb0="E00002FF" w:usb1="7AC7FFFF" w:usb2="00000012" w:usb3="00000000" w:csb0="0002000D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74A"/>
    <w:rsid w:val="00150EC2"/>
    <w:rsid w:val="00165ABB"/>
    <w:rsid w:val="00277598"/>
    <w:rsid w:val="00305F89"/>
    <w:rsid w:val="0043616C"/>
    <w:rsid w:val="00551554"/>
    <w:rsid w:val="005A0085"/>
    <w:rsid w:val="005C1DE2"/>
    <w:rsid w:val="00735A29"/>
    <w:rsid w:val="00856867"/>
    <w:rsid w:val="00917485"/>
    <w:rsid w:val="00AF1474"/>
    <w:rsid w:val="00BB686E"/>
    <w:rsid w:val="00C1459C"/>
    <w:rsid w:val="00C254AA"/>
    <w:rsid w:val="00C6291C"/>
    <w:rsid w:val="00CF6A05"/>
    <w:rsid w:val="00F42929"/>
    <w:rsid w:val="00F4674A"/>
    <w:rsid w:val="00FF4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23B8E8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74A"/>
    <w:rPr>
      <w:rFonts w:ascii="Cambria" w:eastAsia="MS Mincho" w:hAnsi="Cambria" w:cs="Times New Roman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674A"/>
    <w:rPr>
      <w:rFonts w:ascii="Cambria" w:eastAsia="MS Mincho" w:hAnsi="Cambria" w:cs="Times New Roman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674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74A"/>
    <w:rPr>
      <w:rFonts w:ascii="Lucida Grande" w:eastAsia="MS Mincho" w:hAnsi="Lucida Grande" w:cs="Lucida Grande"/>
      <w:sz w:val="18"/>
      <w:szCs w:val="18"/>
      <w:lang w:val="en-GB" w:eastAsia="ja-JP"/>
    </w:rPr>
  </w:style>
  <w:style w:type="paragraph" w:customStyle="1" w:styleId="EndNoteBibliography">
    <w:name w:val="EndNote Bibliography"/>
    <w:basedOn w:val="Normal"/>
    <w:rsid w:val="00F4674A"/>
    <w:rPr>
      <w:rFonts w:ascii="Times New Roman" w:hAnsi="Times New Roman"/>
    </w:rPr>
  </w:style>
  <w:style w:type="character" w:styleId="PlaceholderText">
    <w:name w:val="Placeholder Text"/>
    <w:basedOn w:val="DefaultParagraphFont"/>
    <w:uiPriority w:val="99"/>
    <w:semiHidden/>
    <w:rsid w:val="00551554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74A"/>
    <w:rPr>
      <w:rFonts w:ascii="Cambria" w:eastAsia="MS Mincho" w:hAnsi="Cambria" w:cs="Times New Roman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674A"/>
    <w:rPr>
      <w:rFonts w:ascii="Cambria" w:eastAsia="MS Mincho" w:hAnsi="Cambria" w:cs="Times New Roman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674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74A"/>
    <w:rPr>
      <w:rFonts w:ascii="Lucida Grande" w:eastAsia="MS Mincho" w:hAnsi="Lucida Grande" w:cs="Lucida Grande"/>
      <w:sz w:val="18"/>
      <w:szCs w:val="18"/>
      <w:lang w:val="en-GB" w:eastAsia="ja-JP"/>
    </w:rPr>
  </w:style>
  <w:style w:type="paragraph" w:customStyle="1" w:styleId="EndNoteBibliography">
    <w:name w:val="EndNote Bibliography"/>
    <w:basedOn w:val="Normal"/>
    <w:rsid w:val="00F4674A"/>
    <w:rPr>
      <w:rFonts w:ascii="Times New Roman" w:hAnsi="Times New Roman"/>
    </w:rPr>
  </w:style>
  <w:style w:type="character" w:styleId="PlaceholderText">
    <w:name w:val="Placeholder Text"/>
    <w:basedOn w:val="DefaultParagraphFont"/>
    <w:uiPriority w:val="99"/>
    <w:semiHidden/>
    <w:rsid w:val="0055155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1.bin"/><Relationship Id="rId68" Type="http://schemas.openxmlformats.org/officeDocument/2006/relationships/fontTable" Target="fontTable.xml"/><Relationship Id="rId69" Type="http://schemas.openxmlformats.org/officeDocument/2006/relationships/theme" Target="theme/theme1.xml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C79D86D-E837-FE49-8967-722FFEC96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338</Words>
  <Characters>2079</Characters>
  <Application>Microsoft Macintosh Word</Application>
  <DocSecurity>0</DocSecurity>
  <Lines>159</Lines>
  <Paragraphs>60</Paragraphs>
  <ScaleCrop>false</ScaleCrop>
  <Company>UCL</Company>
  <LinksUpToDate>false</LinksUpToDate>
  <CharactersWithSpaces>2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e Woods</dc:creator>
  <cp:keywords/>
  <dc:description/>
  <cp:lastModifiedBy>Mae Woods</cp:lastModifiedBy>
  <cp:revision>5</cp:revision>
  <cp:lastPrinted>2014-07-09T09:41:00Z</cp:lastPrinted>
  <dcterms:created xsi:type="dcterms:W3CDTF">2014-07-09T13:12:00Z</dcterms:created>
  <dcterms:modified xsi:type="dcterms:W3CDTF">2014-08-06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